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6C87" w:rsidRDefault="00F04992">
      <w:r>
        <w:t xml:space="preserve">AFM Study Guide for </w:t>
      </w:r>
      <w:r w:rsidR="004C13D3">
        <w:t>Circular Trig</w:t>
      </w:r>
      <w:r>
        <w:t xml:space="preserve"> Test</w:t>
      </w:r>
      <w:r>
        <w:tab/>
      </w:r>
      <w:r>
        <w:tab/>
      </w:r>
      <w:r>
        <w:tab/>
      </w:r>
      <w:r>
        <w:tab/>
        <w:t>Name _______________________</w:t>
      </w:r>
    </w:p>
    <w:p w:rsidR="00D374F7" w:rsidRDefault="00D374F7"/>
    <w:p w:rsidR="00D374F7" w:rsidRPr="004C13D3" w:rsidRDefault="00F04992">
      <w:pPr>
        <w:rPr>
          <w:b/>
        </w:rPr>
      </w:pPr>
      <w:r w:rsidRPr="00D56584">
        <w:rPr>
          <w:b/>
        </w:rPr>
        <w:t>I.  Find the radian measure that corresponds to the given degree or radian measure.  (Be exact!)</w:t>
      </w:r>
    </w:p>
    <w:p w:rsidR="00D374F7" w:rsidRDefault="00F04992" w:rsidP="002C1FED">
      <w:r>
        <w:t>1. 70</w:t>
      </w:r>
      <w:r w:rsidRPr="00D374F7">
        <w:rPr>
          <w:position w:val="-4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>
            <v:imagedata r:id="rId4" o:title=""/>
          </v:shape>
          <o:OLEObject Type="Embed" ProgID="Equation.DSMT4" ShapeID="_x0000_i1025" DrawAspect="Content" ObjectID="_1444821558" r:id="rId5"/>
        </w:object>
      </w:r>
      <w:r>
        <w:tab/>
      </w:r>
      <w:r>
        <w:tab/>
      </w:r>
      <w:r>
        <w:tab/>
        <w:t>2.</w:t>
      </w:r>
      <w:r w:rsidR="002C1FED" w:rsidRPr="002C1FED">
        <w:t xml:space="preserve"> </w:t>
      </w:r>
      <w:r w:rsidR="002C1FED">
        <w:t>-240</w:t>
      </w:r>
      <w:r w:rsidR="002C1FED" w:rsidRPr="00D374F7">
        <w:rPr>
          <w:position w:val="-4"/>
        </w:rPr>
        <w:object w:dxaOrig="160" w:dyaOrig="260">
          <v:shape id="_x0000_i1026" type="#_x0000_t75" style="width:8.25pt;height:12.75pt" o:ole="">
            <v:imagedata r:id="rId6" o:title=""/>
          </v:shape>
          <o:OLEObject Type="Embed" ProgID="Equation.DSMT4" ShapeID="_x0000_i1026" DrawAspect="Content" ObjectID="_1444821559" r:id="rId7"/>
        </w:object>
      </w:r>
      <w:r>
        <w:tab/>
      </w:r>
      <w:r>
        <w:tab/>
      </w:r>
      <w:r w:rsidR="002C1FED">
        <w:t>3</w:t>
      </w:r>
      <w:r>
        <w:t xml:space="preserve">. </w:t>
      </w:r>
      <w:r w:rsidRPr="00D374F7">
        <w:rPr>
          <w:position w:val="-24"/>
        </w:rPr>
        <w:object w:dxaOrig="400" w:dyaOrig="620">
          <v:shape id="_x0000_i1027" type="#_x0000_t75" style="width:20.25pt;height:30.75pt" o:ole="">
            <v:imagedata r:id="rId8" o:title=""/>
          </v:shape>
          <o:OLEObject Type="Embed" ProgID="Equation.DSMT4" ShapeID="_x0000_i1027" DrawAspect="Content" ObjectID="_1444821560" r:id="rId9"/>
        </w:object>
      </w:r>
      <w:r>
        <w:tab/>
      </w:r>
      <w:proofErr w:type="gramStart"/>
      <w:r w:rsidR="0055788C">
        <w:t>radians</w:t>
      </w:r>
      <w:proofErr w:type="gramEnd"/>
      <w:r>
        <w:tab/>
      </w:r>
      <w:r w:rsidR="002C1FED">
        <w:tab/>
        <w:t>4</w:t>
      </w:r>
      <w:r>
        <w:t>.</w:t>
      </w:r>
      <w:r w:rsidR="004C13D3">
        <w:t xml:space="preserve">  </w:t>
      </w:r>
      <w:r>
        <w:t xml:space="preserve"> 1.2</w:t>
      </w:r>
      <w:r w:rsidR="0055788C">
        <w:t xml:space="preserve"> radians</w:t>
      </w:r>
    </w:p>
    <w:p w:rsidR="00D374F7" w:rsidRDefault="00D374F7"/>
    <w:p w:rsidR="00D374F7" w:rsidRPr="004C13D3" w:rsidRDefault="00F04992">
      <w:pPr>
        <w:rPr>
          <w:b/>
        </w:rPr>
      </w:pPr>
      <w:r w:rsidRPr="00D56584">
        <w:rPr>
          <w:b/>
        </w:rPr>
        <w:t>II. Find the reference angle for the following measures</w:t>
      </w:r>
      <w:r w:rsidR="004C13D3">
        <w:rPr>
          <w:b/>
        </w:rPr>
        <w:t xml:space="preserve"> AND give the quadrant of the original angle</w:t>
      </w:r>
      <w:r w:rsidRPr="00D56584">
        <w:rPr>
          <w:b/>
        </w:rPr>
        <w:t xml:space="preserve">.  </w:t>
      </w:r>
    </w:p>
    <w:p w:rsidR="00D374F7" w:rsidRDefault="002C1FED">
      <w:r>
        <w:t>5</w:t>
      </w:r>
      <w:r w:rsidR="00F04992">
        <w:t>. 24</w:t>
      </w:r>
      <w:r w:rsidR="00F04992" w:rsidRPr="00D374F7">
        <w:rPr>
          <w:position w:val="-4"/>
        </w:rPr>
        <w:object w:dxaOrig="160" w:dyaOrig="260">
          <v:shape id="_x0000_i1028" type="#_x0000_t75" style="width:8.25pt;height:12.75pt" o:ole="">
            <v:imagedata r:id="rId10" o:title=""/>
          </v:shape>
          <o:OLEObject Type="Embed" ProgID="Equation.DSMT4" ShapeID="_x0000_i1028" DrawAspect="Content" ObjectID="_1444821561" r:id="rId11"/>
        </w:object>
      </w:r>
      <w:r w:rsidR="00F04992">
        <w:tab/>
      </w:r>
      <w:r w:rsidR="00F04992">
        <w:tab/>
      </w:r>
      <w:r w:rsidR="00F04992">
        <w:tab/>
      </w:r>
      <w:r>
        <w:t>5</w:t>
      </w:r>
      <w:r w:rsidR="00F04992">
        <w:t xml:space="preserve">. </w:t>
      </w:r>
      <w:r w:rsidR="00F04992" w:rsidRPr="00D374F7">
        <w:rPr>
          <w:position w:val="-6"/>
        </w:rPr>
        <w:object w:dxaOrig="660" w:dyaOrig="279">
          <v:shape id="_x0000_i1029" type="#_x0000_t75" style="width:33pt;height:14.25pt" o:ole="">
            <v:imagedata r:id="rId12" o:title=""/>
          </v:shape>
          <o:OLEObject Type="Embed" ProgID="Equation.DSMT4" ShapeID="_x0000_i1029" DrawAspect="Content" ObjectID="_1444821562" r:id="rId13"/>
        </w:object>
      </w:r>
      <w:r w:rsidR="00F04992">
        <w:tab/>
      </w:r>
      <w:r w:rsidR="00F04992">
        <w:tab/>
      </w:r>
      <w:r>
        <w:t>7</w:t>
      </w:r>
      <w:r w:rsidR="00F04992">
        <w:t>. 750</w:t>
      </w:r>
      <w:r w:rsidR="00F04992" w:rsidRPr="00D374F7">
        <w:rPr>
          <w:position w:val="-4"/>
        </w:rPr>
        <w:object w:dxaOrig="160" w:dyaOrig="260">
          <v:shape id="_x0000_i1030" type="#_x0000_t75" style="width:8.25pt;height:12.75pt" o:ole="">
            <v:imagedata r:id="rId14" o:title=""/>
          </v:shape>
          <o:OLEObject Type="Embed" ProgID="Equation.DSMT4" ShapeID="_x0000_i1030" DrawAspect="Content" ObjectID="_1444821563" r:id="rId15"/>
        </w:object>
      </w:r>
      <w:r w:rsidR="00F04992">
        <w:tab/>
      </w:r>
      <w:r w:rsidR="00F04992">
        <w:tab/>
      </w:r>
      <w:r>
        <w:t>8</w:t>
      </w:r>
      <w:r w:rsidR="00F04992">
        <w:t xml:space="preserve">. </w:t>
      </w:r>
      <w:r w:rsidR="00F04992" w:rsidRPr="00D374F7">
        <w:rPr>
          <w:position w:val="-24"/>
        </w:rPr>
        <w:object w:dxaOrig="380" w:dyaOrig="620">
          <v:shape id="_x0000_i1031" type="#_x0000_t75" style="width:18.75pt;height:30.75pt" o:ole="">
            <v:imagedata r:id="rId16" o:title=""/>
          </v:shape>
          <o:OLEObject Type="Embed" ProgID="Equation.DSMT4" ShapeID="_x0000_i1031" DrawAspect="Content" ObjectID="_1444821564" r:id="rId17"/>
        </w:object>
      </w:r>
      <w:r w:rsidR="00F04992">
        <w:tab/>
      </w:r>
      <w:r w:rsidR="00F04992">
        <w:tab/>
      </w:r>
      <w:r>
        <w:t>9</w:t>
      </w:r>
      <w:r w:rsidR="00F04992">
        <w:t>.</w:t>
      </w:r>
      <w:r w:rsidR="00F04992" w:rsidRPr="00B1694A">
        <w:rPr>
          <w:position w:val="-24"/>
        </w:rPr>
        <w:object w:dxaOrig="460" w:dyaOrig="620">
          <v:shape id="_x0000_i1032" type="#_x0000_t75" style="width:23.25pt;height:30.75pt" o:ole="">
            <v:imagedata r:id="rId18" o:title=""/>
          </v:shape>
          <o:OLEObject Type="Embed" ProgID="Equation.3" ShapeID="_x0000_i1032" DrawAspect="Content" ObjectID="_1444821565" r:id="rId19"/>
        </w:object>
      </w:r>
      <w:r w:rsidR="00F04992">
        <w:tab/>
      </w:r>
      <w:r>
        <w:tab/>
      </w:r>
      <w:r w:rsidR="00F04992">
        <w:t>1</w:t>
      </w:r>
      <w:r>
        <w:t>0</w:t>
      </w:r>
      <w:r w:rsidR="00F04992">
        <w:t>.</w:t>
      </w:r>
      <w:r w:rsidR="004C13D3" w:rsidRPr="004C13D3">
        <w:rPr>
          <w:position w:val="-22"/>
        </w:rPr>
        <w:object w:dxaOrig="360" w:dyaOrig="580">
          <v:shape id="_x0000_i1054" type="#_x0000_t75" style="width:18pt;height:28.5pt" o:ole="">
            <v:imagedata r:id="rId20" o:title=""/>
          </v:shape>
          <o:OLEObject Type="Embed" ProgID="Equation.DSMT4" ShapeID="_x0000_i1054" DrawAspect="Content" ObjectID="_1444821566" r:id="rId21"/>
        </w:object>
      </w:r>
      <w:r w:rsidR="00F04992">
        <w:t xml:space="preserve"> </w:t>
      </w:r>
    </w:p>
    <w:p w:rsidR="00D374F7" w:rsidRDefault="00D374F7"/>
    <w:p w:rsidR="00D374F7" w:rsidRPr="00D56584" w:rsidRDefault="00F04992">
      <w:pPr>
        <w:rPr>
          <w:b/>
        </w:rPr>
      </w:pPr>
      <w:r w:rsidRPr="00D56584">
        <w:rPr>
          <w:b/>
        </w:rPr>
        <w:t>III. Find the following from the given information.</w:t>
      </w:r>
    </w:p>
    <w:p w:rsidR="00D374F7" w:rsidRDefault="00D374F7"/>
    <w:p w:rsidR="00D374F7" w:rsidRDefault="00F04992">
      <w:r>
        <w:t>1</w:t>
      </w:r>
      <w:r w:rsidR="002C1FED">
        <w:t>1</w:t>
      </w:r>
      <w:r>
        <w:t xml:space="preserve">.  Find the length of an arc of a circle of radius 8 m if the arc subtends a central angle of </w:t>
      </w:r>
      <w:r w:rsidR="0000463C">
        <w:t>40</w:t>
      </w:r>
      <w:r w:rsidR="0000463C">
        <w:rPr>
          <w:vertAlign w:val="superscript"/>
        </w:rPr>
        <w:t>0</w:t>
      </w:r>
      <w:r>
        <w:t>.</w:t>
      </w:r>
    </w:p>
    <w:p w:rsidR="00D374F7" w:rsidRDefault="00D374F7"/>
    <w:p w:rsidR="00D374F7" w:rsidRDefault="00F04992">
      <w:r>
        <w:t>1</w:t>
      </w:r>
      <w:r w:rsidR="002C1FED">
        <w:t>2</w:t>
      </w:r>
      <w:r>
        <w:t xml:space="preserve">. Find the measure of a central angle </w:t>
      </w:r>
      <w:r w:rsidRPr="00D374F7">
        <w:rPr>
          <w:position w:val="-6"/>
        </w:rPr>
        <w:object w:dxaOrig="200" w:dyaOrig="279">
          <v:shape id="_x0000_i1033" type="#_x0000_t75" style="width:9.75pt;height:14.25pt" o:ole="">
            <v:imagedata r:id="rId22" o:title=""/>
          </v:shape>
          <o:OLEObject Type="Embed" ProgID="Equation.DSMT4" ShapeID="_x0000_i1033" DrawAspect="Content" ObjectID="_1444821567" r:id="rId23"/>
        </w:object>
      </w:r>
      <w:r>
        <w:t xml:space="preserve"> (in radians and degrees) in a circle of radius 5 ft if the </w:t>
      </w:r>
      <w:r w:rsidR="0000463C">
        <w:t xml:space="preserve">arc </w:t>
      </w:r>
      <w:r>
        <w:t>length</w:t>
      </w:r>
      <w:r w:rsidR="0000463C">
        <w:t xml:space="preserve"> is</w:t>
      </w:r>
      <w:r>
        <w:t xml:space="preserve"> 7 ft.</w:t>
      </w:r>
    </w:p>
    <w:p w:rsidR="00D374F7" w:rsidRDefault="00D374F7"/>
    <w:p w:rsidR="00D374F7" w:rsidRDefault="00F04992">
      <w:r>
        <w:t>1</w:t>
      </w:r>
      <w:r w:rsidR="002C1FED">
        <w:t>3</w:t>
      </w:r>
      <w:r>
        <w:t>. A circular arc of length 100 ft subtends a central angle of 70</w:t>
      </w:r>
      <w:r w:rsidRPr="00D374F7">
        <w:rPr>
          <w:position w:val="-4"/>
        </w:rPr>
        <w:object w:dxaOrig="160" w:dyaOrig="260">
          <v:shape id="_x0000_i1034" type="#_x0000_t75" style="width:8.25pt;height:12.75pt" o:ole="">
            <v:imagedata r:id="rId24" o:title=""/>
          </v:shape>
          <o:OLEObject Type="Embed" ProgID="Equation.DSMT4" ShapeID="_x0000_i1034" DrawAspect="Content" ObjectID="_1444821568" r:id="rId25"/>
        </w:object>
      </w:r>
      <w:r>
        <w:t>.  Find the radius of the circle.</w:t>
      </w:r>
    </w:p>
    <w:p w:rsidR="00D374F7" w:rsidRDefault="00D374F7"/>
    <w:p w:rsidR="00D374F7" w:rsidRDefault="00F04992">
      <w:r>
        <w:t>1</w:t>
      </w:r>
      <w:r w:rsidR="002C1FED">
        <w:t>4</w:t>
      </w:r>
      <w:r>
        <w:t xml:space="preserve">. The propeller on a wind generator </w:t>
      </w:r>
      <w:r w:rsidR="0000463C">
        <w:t>turns</w:t>
      </w:r>
      <w:r>
        <w:t xml:space="preserve"> 10.3 revolutions per minute.  Express this angular speed in radians per minute.</w:t>
      </w:r>
    </w:p>
    <w:p w:rsidR="00D374F7" w:rsidRDefault="00D374F7"/>
    <w:p w:rsidR="0000463C" w:rsidRDefault="00F04992">
      <w:r>
        <w:t>1</w:t>
      </w:r>
      <w:r w:rsidR="002C1FED">
        <w:t>5</w:t>
      </w:r>
      <w:r>
        <w:t xml:space="preserve">. The propeller of an airplane has a radius of 3 ft.  The propeller is rotating at 2250 revolutions per minute.  Find the linear speed, in ft per minute, of the tip of the propeller.  </w:t>
      </w:r>
    </w:p>
    <w:p w:rsidR="00D374F7" w:rsidRDefault="00D374F7"/>
    <w:p w:rsidR="00D374F7" w:rsidRPr="00D56584" w:rsidRDefault="00F04992">
      <w:pPr>
        <w:rPr>
          <w:b/>
        </w:rPr>
      </w:pPr>
      <w:r w:rsidRPr="00D56584">
        <w:rPr>
          <w:b/>
        </w:rPr>
        <w:t>IV. Find the exact values of the following.</w:t>
      </w:r>
    </w:p>
    <w:p w:rsidR="00D56584" w:rsidRDefault="00B734EC"/>
    <w:p w:rsidR="00D56584" w:rsidRDefault="00F04992">
      <w:r>
        <w:t>1</w:t>
      </w:r>
      <w:r w:rsidR="002C1FED">
        <w:t>6</w:t>
      </w:r>
      <w:r>
        <w:t xml:space="preserve">. </w:t>
      </w:r>
      <w:proofErr w:type="gramStart"/>
      <w:r>
        <w:t>sin</w:t>
      </w:r>
      <w:proofErr w:type="gramEnd"/>
      <w:r>
        <w:t xml:space="preserve"> 315</w:t>
      </w:r>
      <w:r w:rsidRPr="00D56584">
        <w:rPr>
          <w:position w:val="-4"/>
        </w:rPr>
        <w:object w:dxaOrig="160" w:dyaOrig="260">
          <v:shape id="_x0000_i1035" type="#_x0000_t75" style="width:8.25pt;height:12.75pt" o:ole="">
            <v:imagedata r:id="rId26" o:title=""/>
          </v:shape>
          <o:OLEObject Type="Embed" ProgID="Equation.DSMT4" ShapeID="_x0000_i1035" DrawAspect="Content" ObjectID="_1444821569" r:id="rId27"/>
        </w:object>
      </w:r>
      <w:r>
        <w:tab/>
        <w:t>1</w:t>
      </w:r>
      <w:r w:rsidR="002C1FED">
        <w:t>7</w:t>
      </w:r>
      <w:r>
        <w:t xml:space="preserve">. </w:t>
      </w:r>
      <w:proofErr w:type="gramStart"/>
      <w:r>
        <w:t>tan</w:t>
      </w:r>
      <w:proofErr w:type="gramEnd"/>
      <w:r>
        <w:t xml:space="preserve"> (-135</w:t>
      </w:r>
      <w:r w:rsidRPr="00D56584">
        <w:rPr>
          <w:position w:val="-4"/>
        </w:rPr>
        <w:object w:dxaOrig="160" w:dyaOrig="260">
          <v:shape id="_x0000_i1036" type="#_x0000_t75" style="width:8.25pt;height:12.75pt" o:ole="">
            <v:imagedata r:id="rId28" o:title=""/>
          </v:shape>
          <o:OLEObject Type="Embed" ProgID="Equation.DSMT4" ShapeID="_x0000_i1036" DrawAspect="Content" ObjectID="_1444821570" r:id="rId29"/>
        </w:object>
      </w:r>
      <w:r w:rsidR="002C1FED">
        <w:t>)      18</w:t>
      </w:r>
      <w:r>
        <w:t xml:space="preserve">. </w:t>
      </w:r>
      <w:proofErr w:type="spellStart"/>
      <w:proofErr w:type="gramStart"/>
      <w:r>
        <w:t>cos</w:t>
      </w:r>
      <w:proofErr w:type="spellEnd"/>
      <w:r w:rsidRPr="00D56584">
        <w:rPr>
          <w:position w:val="-24"/>
        </w:rPr>
        <w:object w:dxaOrig="380" w:dyaOrig="620">
          <v:shape id="_x0000_i1037" type="#_x0000_t75" style="width:18.75pt;height:30.75pt" o:ole="">
            <v:imagedata r:id="rId30" o:title=""/>
          </v:shape>
          <o:OLEObject Type="Embed" ProgID="Equation.DSMT4" ShapeID="_x0000_i1037" DrawAspect="Content" ObjectID="_1444821571" r:id="rId31"/>
        </w:object>
      </w:r>
      <w:proofErr w:type="gramEnd"/>
      <w:r w:rsidR="002C1FED">
        <w:t xml:space="preserve">     19</w:t>
      </w:r>
      <w:r>
        <w:t xml:space="preserve">. </w:t>
      </w:r>
      <w:proofErr w:type="gramStart"/>
      <w:r>
        <w:t>sin</w:t>
      </w:r>
      <w:proofErr w:type="gramEnd"/>
      <w:r>
        <w:t xml:space="preserve"> 405</w:t>
      </w:r>
      <w:r w:rsidRPr="00D56584">
        <w:rPr>
          <w:position w:val="-4"/>
        </w:rPr>
        <w:object w:dxaOrig="160" w:dyaOrig="260">
          <v:shape id="_x0000_i1038" type="#_x0000_t75" style="width:8.25pt;height:12.75pt" o:ole="">
            <v:imagedata r:id="rId32" o:title=""/>
          </v:shape>
          <o:OLEObject Type="Embed" ProgID="Equation.DSMT4" ShapeID="_x0000_i1038" DrawAspect="Content" ObjectID="_1444821572" r:id="rId33"/>
        </w:object>
      </w:r>
      <w:r w:rsidR="002C1FED">
        <w:t xml:space="preserve">      </w:t>
      </w:r>
      <w:r>
        <w:t>2</w:t>
      </w:r>
      <w:r w:rsidR="002C1FED">
        <w:t>0</w:t>
      </w:r>
      <w:r>
        <w:t xml:space="preserve">. </w:t>
      </w:r>
      <w:proofErr w:type="spellStart"/>
      <w:proofErr w:type="gramStart"/>
      <w:r>
        <w:t>cos</w:t>
      </w:r>
      <w:proofErr w:type="spellEnd"/>
      <w:r w:rsidRPr="00D56584">
        <w:rPr>
          <w:position w:val="-24"/>
        </w:rPr>
        <w:object w:dxaOrig="639" w:dyaOrig="620">
          <v:shape id="_x0000_i1039" type="#_x0000_t75" style="width:32.25pt;height:30.75pt" o:ole="">
            <v:imagedata r:id="rId34" o:title=""/>
          </v:shape>
          <o:OLEObject Type="Embed" ProgID="Equation.DSMT4" ShapeID="_x0000_i1039" DrawAspect="Content" ObjectID="_1444821573" r:id="rId35"/>
        </w:object>
      </w:r>
      <w:proofErr w:type="gramEnd"/>
      <w:r w:rsidR="002C1FED">
        <w:t xml:space="preserve">        </w:t>
      </w:r>
      <w:r>
        <w:t>2</w:t>
      </w:r>
      <w:r w:rsidR="002C1FED">
        <w:t>1</w:t>
      </w:r>
      <w:r>
        <w:t xml:space="preserve">. </w:t>
      </w:r>
      <w:proofErr w:type="gramStart"/>
      <w:r w:rsidRPr="002C1FED">
        <w:t>tan</w:t>
      </w:r>
      <w:proofErr w:type="gramEnd"/>
      <w:r w:rsidRPr="002C1FED">
        <w:t xml:space="preserve"> 4</w:t>
      </w:r>
      <w:r w:rsidRPr="002C1FED">
        <w:rPr>
          <w:position w:val="-6"/>
        </w:rPr>
        <w:object w:dxaOrig="220" w:dyaOrig="220">
          <v:shape id="_x0000_i1040" type="#_x0000_t75" style="width:11.25pt;height:11.25pt" o:ole="">
            <v:imagedata r:id="rId36" o:title=""/>
          </v:shape>
          <o:OLEObject Type="Embed" ProgID="Equation.3" ShapeID="_x0000_i1040" DrawAspect="Content" ObjectID="_1444821574" r:id="rId37"/>
        </w:object>
      </w:r>
      <w:r w:rsidRPr="002C1FED">
        <w:t xml:space="preserve">  </w:t>
      </w:r>
      <w:r w:rsidR="002C1FED">
        <w:t xml:space="preserve">    22. </w:t>
      </w:r>
      <w:proofErr w:type="gramStart"/>
      <w:r w:rsidR="002C1FED">
        <w:t>sec</w:t>
      </w:r>
      <w:proofErr w:type="gramEnd"/>
      <w:r w:rsidR="002C1FED">
        <w:t xml:space="preserve"> 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i/>
            <w:position w:val="-24"/>
          </w:rPr>
          <w:object w:dxaOrig="380" w:dyaOrig="620">
            <v:shape id="_x0000_i1041" type="#_x0000_t75" style="width:18.75pt;height:30.75pt" o:ole="">
              <v:imagedata r:id="rId30" o:title=""/>
            </v:shape>
            <o:OLEObject Type="Embed" ProgID="Equation.DSMT4" ShapeID="_x0000_i1041" DrawAspect="Content" ObjectID="_1444821575" r:id="rId38"/>
          </w:object>
        </m:r>
      </m:oMath>
    </w:p>
    <w:p w:rsidR="0000463C" w:rsidRDefault="0000463C">
      <w:r>
        <w:t xml:space="preserve">23.  </w:t>
      </w:r>
      <w:proofErr w:type="spellStart"/>
      <w:proofErr w:type="gramStart"/>
      <w:r>
        <w:t>cos</w:t>
      </w:r>
      <w:proofErr w:type="spellEnd"/>
      <w:proofErr w:type="gramEnd"/>
      <w:r>
        <w:t xml:space="preserve"> 225</w:t>
      </w:r>
      <w:r>
        <w:tab/>
        <w:t xml:space="preserve">24.  </w:t>
      </w:r>
      <w:proofErr w:type="gramStart"/>
      <w:r>
        <w:t>tan</w:t>
      </w:r>
      <w:proofErr w:type="gramEnd"/>
      <w:r>
        <w:t xml:space="preserve"> 210</w:t>
      </w:r>
      <w:r>
        <w:tab/>
        <w:t xml:space="preserve">25.  </w:t>
      </w:r>
      <w:proofErr w:type="gramStart"/>
      <w:r>
        <w:t>cot</w:t>
      </w:r>
      <w:proofErr w:type="gramEnd"/>
      <w:r>
        <w:t xml:space="preserve"> 420</w:t>
      </w:r>
      <w:r>
        <w:tab/>
        <w:t xml:space="preserve">26.  </w:t>
      </w:r>
      <w:proofErr w:type="gramStart"/>
      <w:r>
        <w:t>sin</w:t>
      </w:r>
      <w:proofErr w:type="gramEnd"/>
      <w:r>
        <w:t xml:space="preserve"> </w:t>
      </w:r>
      <w:r w:rsidRPr="00D56584">
        <w:rPr>
          <w:position w:val="-24"/>
        </w:rPr>
        <w:object w:dxaOrig="380" w:dyaOrig="620">
          <v:shape id="_x0000_i1049" type="#_x0000_t75" style="width:18.75pt;height:30.75pt" o:ole="">
            <v:imagedata r:id="rId39" o:title=""/>
          </v:shape>
          <o:OLEObject Type="Embed" ProgID="Equation.DSMT4" ShapeID="_x0000_i1049" DrawAspect="Content" ObjectID="_1444821576" r:id="rId40"/>
        </w:object>
      </w:r>
      <w:r>
        <w:tab/>
        <w:t xml:space="preserve">27.  </w:t>
      </w:r>
      <w:proofErr w:type="spellStart"/>
      <w:proofErr w:type="gramStart"/>
      <w:r>
        <w:t>csc</w:t>
      </w:r>
      <w:proofErr w:type="spellEnd"/>
      <w:proofErr w:type="gramEnd"/>
      <w:r>
        <w:t xml:space="preserve"> </w:t>
      </w:r>
      <w:r w:rsidRPr="00D56584">
        <w:rPr>
          <w:position w:val="-24"/>
        </w:rPr>
        <w:object w:dxaOrig="380" w:dyaOrig="620">
          <v:shape id="_x0000_i1050" type="#_x0000_t75" style="width:18.75pt;height:30.75pt" o:ole="">
            <v:imagedata r:id="rId41" o:title=""/>
          </v:shape>
          <o:OLEObject Type="Embed" ProgID="Equation.DSMT4" ShapeID="_x0000_i1050" DrawAspect="Content" ObjectID="_1444821577" r:id="rId42"/>
        </w:object>
      </w:r>
      <w:r>
        <w:tab/>
        <w:t xml:space="preserve">28.  </w:t>
      </w:r>
      <w:proofErr w:type="gramStart"/>
      <w:r>
        <w:t>tan</w:t>
      </w:r>
      <w:r w:rsidRPr="00D56584">
        <w:rPr>
          <w:position w:val="-24"/>
        </w:rPr>
        <w:object w:dxaOrig="380" w:dyaOrig="620">
          <v:shape id="_x0000_i1051" type="#_x0000_t75" style="width:18.75pt;height:30.75pt" o:ole="">
            <v:imagedata r:id="rId43" o:title=""/>
          </v:shape>
          <o:OLEObject Type="Embed" ProgID="Equation.DSMT4" ShapeID="_x0000_i1051" DrawAspect="Content" ObjectID="_1444821578" r:id="rId44"/>
        </w:object>
      </w:r>
      <w:proofErr w:type="gramEnd"/>
      <w:r>
        <w:t xml:space="preserve"> </w:t>
      </w:r>
      <w:r>
        <w:tab/>
        <w:t xml:space="preserve">29.  </w:t>
      </w:r>
      <w:proofErr w:type="spellStart"/>
      <w:proofErr w:type="gramStart"/>
      <w:r>
        <w:t>cos</w:t>
      </w:r>
      <w:proofErr w:type="spellEnd"/>
      <w:proofErr w:type="gramEnd"/>
      <w:r>
        <w:t xml:space="preserve"> π</w:t>
      </w:r>
    </w:p>
    <w:p w:rsidR="00D56584" w:rsidRDefault="00B734EC"/>
    <w:p w:rsidR="00D56584" w:rsidRPr="00D56584" w:rsidRDefault="00F04992">
      <w:pPr>
        <w:rPr>
          <w:b/>
        </w:rPr>
      </w:pPr>
      <w:r w:rsidRPr="00D56584">
        <w:rPr>
          <w:b/>
        </w:rPr>
        <w:t xml:space="preserve">V. Find the value of the SIX trigonometric functions of </w:t>
      </w:r>
      <w:r w:rsidRPr="00D56584">
        <w:rPr>
          <w:b/>
          <w:position w:val="-6"/>
        </w:rPr>
        <w:object w:dxaOrig="200" w:dyaOrig="279">
          <v:shape id="_x0000_i1042" type="#_x0000_t75" style="width:9.75pt;height:14.25pt" o:ole="">
            <v:imagedata r:id="rId45" o:title=""/>
          </v:shape>
          <o:OLEObject Type="Embed" ProgID="Equation.DSMT4" ShapeID="_x0000_i1042" DrawAspect="Content" ObjectID="_1444821579" r:id="rId46"/>
        </w:object>
      </w:r>
      <w:r w:rsidRPr="00D56584">
        <w:rPr>
          <w:b/>
        </w:rPr>
        <w:t xml:space="preserve"> from the information given.</w:t>
      </w:r>
    </w:p>
    <w:p w:rsidR="00D56584" w:rsidRDefault="0000463C">
      <w:r>
        <w:t>30</w:t>
      </w:r>
      <w:r w:rsidR="00F04992">
        <w:t xml:space="preserve">. </w:t>
      </w:r>
      <w:proofErr w:type="gramStart"/>
      <w:r w:rsidR="00F04992">
        <w:t>tan</w:t>
      </w:r>
      <w:r w:rsidR="00F04992" w:rsidRPr="00B1694A">
        <w:rPr>
          <w:position w:val="-6"/>
        </w:rPr>
        <w:object w:dxaOrig="200" w:dyaOrig="279">
          <v:shape id="_x0000_i1043" type="#_x0000_t75" style="width:9.75pt;height:14.25pt" o:ole="">
            <v:imagedata r:id="rId47" o:title=""/>
          </v:shape>
          <o:OLEObject Type="Embed" ProgID="Equation.3" ShapeID="_x0000_i1043" DrawAspect="Content" ObjectID="_1444821580" r:id="rId48"/>
        </w:object>
      </w:r>
      <w:proofErr w:type="gramEnd"/>
      <w:r w:rsidR="00F04992">
        <w:t xml:space="preserve"> = 4, sin</w:t>
      </w:r>
      <w:r w:rsidR="00F04992" w:rsidRPr="00D56584">
        <w:rPr>
          <w:position w:val="-6"/>
        </w:rPr>
        <w:object w:dxaOrig="200" w:dyaOrig="279">
          <v:shape id="_x0000_i1044" type="#_x0000_t75" style="width:9.75pt;height:14.25pt" o:ole="">
            <v:imagedata r:id="rId49" o:title=""/>
          </v:shape>
          <o:OLEObject Type="Embed" ProgID="Equation.DSMT4" ShapeID="_x0000_i1044" DrawAspect="Content" ObjectID="_1444821581" r:id="rId50"/>
        </w:object>
      </w:r>
      <w:r w:rsidR="00F04992">
        <w:t>&lt;0</w:t>
      </w:r>
      <w:r>
        <w:tab/>
      </w:r>
      <w:r>
        <w:tab/>
      </w:r>
      <w:r>
        <w:tab/>
      </w:r>
      <w:r>
        <w:tab/>
      </w:r>
      <w:r>
        <w:tab/>
        <w:t xml:space="preserve">31.  </w:t>
      </w:r>
      <w:proofErr w:type="gramStart"/>
      <w:r>
        <w:t>sin</w:t>
      </w:r>
      <w:proofErr w:type="gramEnd"/>
      <w:r>
        <w:t xml:space="preserve"> </w:t>
      </w:r>
      <w:r>
        <w:rPr>
          <w:rFonts w:ascii="Calibri" w:hAnsi="Calibri"/>
        </w:rPr>
        <w:t>Ѳ</w:t>
      </w:r>
      <w:r>
        <w:t xml:space="preserve"> = -¾ and </w:t>
      </w:r>
      <w:proofErr w:type="spellStart"/>
      <w:r>
        <w:t>cos</w:t>
      </w:r>
      <w:proofErr w:type="spellEnd"/>
      <w:r>
        <w:t xml:space="preserve"> </w:t>
      </w:r>
      <w:r>
        <w:rPr>
          <w:rFonts w:ascii="Calibri" w:hAnsi="Calibri"/>
        </w:rPr>
        <w:t>Ѳ</w:t>
      </w:r>
      <w:r>
        <w:t xml:space="preserve"> &gt; 0</w:t>
      </w:r>
    </w:p>
    <w:p w:rsidR="00D56584" w:rsidRDefault="00B734EC"/>
    <w:p w:rsidR="00D56584" w:rsidRPr="00D56584" w:rsidRDefault="00F04992">
      <w:pPr>
        <w:rPr>
          <w:b/>
        </w:rPr>
      </w:pPr>
      <w:r w:rsidRPr="00D56584">
        <w:rPr>
          <w:b/>
        </w:rPr>
        <w:t xml:space="preserve">VI. </w:t>
      </w:r>
      <w:r>
        <w:rPr>
          <w:b/>
        </w:rPr>
        <w:t>Terminal points.</w:t>
      </w:r>
    </w:p>
    <w:p w:rsidR="00D56584" w:rsidRDefault="0000463C">
      <w:r>
        <w:t>32</w:t>
      </w:r>
      <w:r w:rsidR="00F04992">
        <w:t>. If (-1, -5) is a point on the terminal side of angle θ, find the exact value of each of the six trig functions.</w:t>
      </w:r>
    </w:p>
    <w:p w:rsidR="00131AA9" w:rsidRDefault="00B734EC"/>
    <w:p w:rsidR="00131AA9" w:rsidRDefault="00B734EC"/>
    <w:p w:rsidR="00D56584" w:rsidRPr="00D56584" w:rsidRDefault="00F04992">
      <w:pPr>
        <w:rPr>
          <w:b/>
        </w:rPr>
      </w:pPr>
      <w:r w:rsidRPr="00D56584">
        <w:rPr>
          <w:b/>
        </w:rPr>
        <w:t xml:space="preserve">VII. Find the quadrant in which </w:t>
      </w:r>
      <w:r w:rsidRPr="00D56584">
        <w:rPr>
          <w:b/>
          <w:position w:val="-6"/>
        </w:rPr>
        <w:object w:dxaOrig="200" w:dyaOrig="279">
          <v:shape id="_x0000_i1045" type="#_x0000_t75" style="width:9.75pt;height:14.25pt" o:ole="">
            <v:imagedata r:id="rId51" o:title=""/>
          </v:shape>
          <o:OLEObject Type="Embed" ProgID="Equation.DSMT4" ShapeID="_x0000_i1045" DrawAspect="Content" ObjectID="_1444821582" r:id="rId52"/>
        </w:object>
      </w:r>
      <w:r w:rsidRPr="00D56584">
        <w:rPr>
          <w:b/>
        </w:rPr>
        <w:t>lies from the information given.</w:t>
      </w:r>
    </w:p>
    <w:p w:rsidR="00D56584" w:rsidRDefault="00B734EC"/>
    <w:p w:rsidR="00D56584" w:rsidRDefault="0000463C">
      <w:r>
        <w:t>34</w:t>
      </w:r>
      <w:r w:rsidR="00F04992">
        <w:t xml:space="preserve">. </w:t>
      </w:r>
      <w:r w:rsidR="00F04992" w:rsidRPr="00D56584">
        <w:rPr>
          <w:position w:val="-10"/>
        </w:rPr>
        <w:object w:dxaOrig="1760" w:dyaOrig="320">
          <v:shape id="_x0000_i1046" type="#_x0000_t75" style="width:87.75pt;height:15.75pt" o:ole="">
            <v:imagedata r:id="rId53" o:title=""/>
          </v:shape>
          <o:OLEObject Type="Embed" ProgID="Equation.DSMT4" ShapeID="_x0000_i1046" DrawAspect="Content" ObjectID="_1444821583" r:id="rId54"/>
        </w:object>
      </w:r>
      <w:r>
        <w:tab/>
      </w:r>
      <w:r>
        <w:tab/>
      </w:r>
      <w:r>
        <w:tab/>
      </w:r>
      <w:r>
        <w:tab/>
        <w:t>35</w:t>
      </w:r>
      <w:r w:rsidR="00F04992">
        <w:t xml:space="preserve">. </w:t>
      </w:r>
      <w:r w:rsidR="00F04992" w:rsidRPr="00D56584">
        <w:rPr>
          <w:position w:val="-10"/>
        </w:rPr>
        <w:object w:dxaOrig="1760" w:dyaOrig="320">
          <v:shape id="_x0000_i1047" type="#_x0000_t75" style="width:87.75pt;height:15.75pt" o:ole="">
            <v:imagedata r:id="rId55" o:title=""/>
          </v:shape>
          <o:OLEObject Type="Embed" ProgID="Equation.DSMT4" ShapeID="_x0000_i1047" DrawAspect="Content" ObjectID="_1444821584" r:id="rId56"/>
        </w:object>
      </w:r>
    </w:p>
    <w:p w:rsidR="00131AA9" w:rsidRDefault="00B734EC"/>
    <w:p w:rsidR="00131AA9" w:rsidRDefault="00F04992">
      <w:pPr>
        <w:rPr>
          <w:b/>
        </w:rPr>
      </w:pPr>
      <w:r w:rsidRPr="00131AA9">
        <w:rPr>
          <w:b/>
        </w:rPr>
        <w:t>VIII. Graphs</w:t>
      </w:r>
      <w:r w:rsidR="0000463C">
        <w:rPr>
          <w:b/>
        </w:rPr>
        <w:t xml:space="preserve">.  </w:t>
      </w:r>
      <w:r w:rsidR="004C13D3">
        <w:rPr>
          <w:b/>
        </w:rPr>
        <w:t>For #36 – 39, s</w:t>
      </w:r>
      <w:r w:rsidR="0000463C">
        <w:rPr>
          <w:b/>
        </w:rPr>
        <w:t xml:space="preserve">tate the amplitude, </w:t>
      </w:r>
      <w:r>
        <w:rPr>
          <w:b/>
        </w:rPr>
        <w:t>period</w:t>
      </w:r>
      <w:r w:rsidR="0000463C">
        <w:rPr>
          <w:b/>
        </w:rPr>
        <w:t>, phase shift, and vertical shift.</w:t>
      </w:r>
    </w:p>
    <w:p w:rsidR="00131AA9" w:rsidRDefault="0000463C">
      <w:r>
        <w:t>36</w:t>
      </w:r>
      <w:r w:rsidR="00F04992">
        <w:t xml:space="preserve">.  </w:t>
      </w:r>
      <w:proofErr w:type="gramStart"/>
      <w:r w:rsidR="00F04992">
        <w:t>y</w:t>
      </w:r>
      <w:proofErr w:type="gramEnd"/>
      <w:r w:rsidR="00F04992">
        <w:t xml:space="preserve"> = 3sin</w:t>
      </w:r>
      <w:r w:rsidR="00F04992" w:rsidRPr="00685EF3">
        <w:rPr>
          <w:position w:val="-24"/>
        </w:rPr>
        <w:object w:dxaOrig="240" w:dyaOrig="620">
          <v:shape id="_x0000_i1048" type="#_x0000_t75" style="width:12pt;height:30.75pt" o:ole="">
            <v:imagedata r:id="rId57" o:title=""/>
          </v:shape>
          <o:OLEObject Type="Embed" ProgID="Equation.3" ShapeID="_x0000_i1048" DrawAspect="Content" ObjectID="_1444821585" r:id="rId58"/>
        </w:object>
      </w:r>
      <w:r>
        <w:t>(</w:t>
      </w:r>
      <w:r w:rsidR="00F04992">
        <w:t>x</w:t>
      </w:r>
      <w:r>
        <w:t xml:space="preserve"> + π) - 3 </w:t>
      </w:r>
      <w:r>
        <w:tab/>
        <w:t>37</w:t>
      </w:r>
      <w:r w:rsidR="00F04992">
        <w:t xml:space="preserve">. y = -2cosx – 1 </w:t>
      </w:r>
      <w:r>
        <w:tab/>
        <w:t xml:space="preserve">38.  y = </w:t>
      </w:r>
      <w:r w:rsidRPr="0000463C">
        <w:rPr>
          <w:position w:val="-10"/>
        </w:rPr>
        <w:object w:dxaOrig="1219" w:dyaOrig="300">
          <v:shape id="_x0000_i1052" type="#_x0000_t75" style="width:60.75pt;height:15pt" o:ole="">
            <v:imagedata r:id="rId59" o:title=""/>
          </v:shape>
          <o:OLEObject Type="Embed" ProgID="Equation.DSMT4" ShapeID="_x0000_i1052" DrawAspect="Content" ObjectID="_1444821586" r:id="rId60"/>
        </w:object>
      </w:r>
      <w:r w:rsidR="004C13D3">
        <w:tab/>
        <w:t xml:space="preserve">39.  y = </w:t>
      </w:r>
      <w:r w:rsidR="004C13D3" w:rsidRPr="004C13D3">
        <w:rPr>
          <w:position w:val="-20"/>
        </w:rPr>
        <w:object w:dxaOrig="1719" w:dyaOrig="560">
          <v:shape id="_x0000_i1053" type="#_x0000_t75" style="width:86.25pt;height:27.75pt" o:ole="">
            <v:imagedata r:id="rId61" o:title=""/>
          </v:shape>
          <o:OLEObject Type="Embed" ProgID="Equation.DSMT4" ShapeID="_x0000_i1053" DrawAspect="Content" ObjectID="_1444821587" r:id="rId62"/>
        </w:object>
      </w:r>
    </w:p>
    <w:p w:rsidR="00D33C87" w:rsidRDefault="004C13D3">
      <w:r>
        <w:t xml:space="preserve">40.  A Ferris wheel has a diameter of 20 m and the bottom of the wheel passes 1 m above the ground.  If the Ferris wheel makes one complete revolution every 20 seconds, find both a sine and cosine equation that gives the height above the ground of a person on the Ferris wheel as a function of time.  Let t = 0 </w:t>
      </w:r>
      <w:proofErr w:type="gramStart"/>
      <w:r>
        <w:t>be</w:t>
      </w:r>
      <w:proofErr w:type="gramEnd"/>
      <w:r>
        <w:t xml:space="preserve"> when the person gets on the Ferris wheel at its lowest point.  </w:t>
      </w:r>
    </w:p>
    <w:sectPr w:rsidR="00D33C87" w:rsidSect="00D33C8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D374F7"/>
    <w:rsid w:val="0000463C"/>
    <w:rsid w:val="002C1FED"/>
    <w:rsid w:val="004C13D3"/>
    <w:rsid w:val="0055788C"/>
    <w:rsid w:val="005A6905"/>
    <w:rsid w:val="00900F82"/>
    <w:rsid w:val="00B734EC"/>
    <w:rsid w:val="00D33C87"/>
    <w:rsid w:val="00D374F7"/>
    <w:rsid w:val="00D855F6"/>
    <w:rsid w:val="00F049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855F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C1F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C1FE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C1FE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37</Words>
  <Characters>249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FM Study Guide for Unit 8 Test</vt:lpstr>
    </vt:vector>
  </TitlesOfParts>
  <Company>Wake County Public Schools</Company>
  <LinksUpToDate>false</LinksUpToDate>
  <CharactersWithSpaces>29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FM Study Guide for Unit 8 Test</dc:title>
  <dc:subject/>
  <dc:creator>Wake County Public Schools</dc:creator>
  <cp:keywords/>
  <cp:lastModifiedBy>kregan</cp:lastModifiedBy>
  <cp:revision>2</cp:revision>
  <cp:lastPrinted>2013-11-01T18:30:00Z</cp:lastPrinted>
  <dcterms:created xsi:type="dcterms:W3CDTF">2013-11-01T18:31:00Z</dcterms:created>
  <dcterms:modified xsi:type="dcterms:W3CDTF">2013-11-01T18:31:00Z</dcterms:modified>
</cp:coreProperties>
</file>